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91" r:id="rId1"/>
    <p:sldMasterId id="2147483902" r:id="rId2"/>
    <p:sldMasterId id="2147483735" r:id="rId3"/>
    <p:sldMasterId id="2147483724" r:id="rId4"/>
  </p:sldMasterIdLst>
  <p:notesMasterIdLst>
    <p:notesMasterId r:id="rId18"/>
  </p:notesMasterIdLst>
  <p:sldIdLst>
    <p:sldId id="362" r:id="rId5"/>
    <p:sldId id="423" r:id="rId6"/>
    <p:sldId id="424" r:id="rId7"/>
    <p:sldId id="425" r:id="rId8"/>
    <p:sldId id="429" r:id="rId9"/>
    <p:sldId id="427" r:id="rId10"/>
    <p:sldId id="430" r:id="rId11"/>
    <p:sldId id="431" r:id="rId12"/>
    <p:sldId id="432" r:id="rId13"/>
    <p:sldId id="433" r:id="rId14"/>
    <p:sldId id="434" r:id="rId15"/>
    <p:sldId id="435" r:id="rId16"/>
    <p:sldId id="426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CC"/>
    <a:srgbClr val="009999"/>
    <a:srgbClr val="006666"/>
    <a:srgbClr val="008080"/>
    <a:srgbClr val="000099"/>
    <a:srgbClr val="CC0000"/>
    <a:srgbClr val="0066CC"/>
    <a:srgbClr val="009900"/>
    <a:srgbClr val="66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23" autoAdjust="0"/>
  </p:normalViewPr>
  <p:slideViewPr>
    <p:cSldViewPr>
      <p:cViewPr>
        <p:scale>
          <a:sx n="90" d="100"/>
          <a:sy n="90" d="100"/>
        </p:scale>
        <p:origin x="-444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9262B142-42D6-48CC-9664-E5B8E453C1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8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EAA0B3-6BAC-4589-B44D-B0529E5621E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example from </a:t>
            </a:r>
            <a:r>
              <a:rPr lang="en-US" dirty="0" err="1" smtClean="0"/>
              <a:t>Hamill</a:t>
            </a:r>
            <a:r>
              <a:rPr lang="en-US" dirty="0" smtClean="0"/>
              <a:t> paper / </a:t>
            </a:r>
            <a:r>
              <a:rPr lang="en-US" dirty="0" err="1" smtClean="0"/>
              <a:t>p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62B142-42D6-48CC-9664-E5B8E453C13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43000" y="4572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048000"/>
            <a:ext cx="68580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1295400" y="6248400"/>
            <a:ext cx="6781800" cy="4572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en-US" smtClean="0"/>
              <a:t>Ensemble Workshop</a:t>
            </a:r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563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nsemble Workshop</a:t>
            </a:r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1529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762500" y="1143000"/>
            <a:ext cx="41529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1242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770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7473F-5398-4EF0-9382-83E03EC71A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6425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4963"/>
            <a:ext cx="4037013" cy="45227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604963"/>
            <a:ext cx="4037012" cy="218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941763"/>
            <a:ext cx="4037012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nsemble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nsemble Workshop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nsemble Worksho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nsemble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3pPr>
              <a:buClr>
                <a:srgbClr val="00B050"/>
              </a:buClr>
              <a:buFont typeface="Wingdings" pitchFamily="2" charset="2"/>
              <a:buChar char="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36869-08F5-455D-9986-F33100534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B7D2E-F815-4E76-AD51-E7708550BD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1C482-EA59-420D-B47B-66A394FB2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09B33-7D2B-41C1-84A1-71FC784D8D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662CD-B6DE-40FF-99E7-1F5697DE4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2F60C-89D5-486E-B876-7CCFA2FFA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58EB86-C656-44DD-BB47-6D8F9BE8A9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B13D9-4CA6-49CA-A08D-BA5B0D0CA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D25BC-9C1D-4526-B909-4C518CD6E4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87C1DC-DA3C-48FA-99C2-3D96DC816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98F19-1263-4B19-9893-4598D8EADC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C9C60-4AF2-47B9-BA0A-21ED51AFD1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43000" y="457200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048000"/>
            <a:ext cx="68580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xfrm>
            <a:off x="1295400" y="6248400"/>
            <a:ext cx="6781800" cy="4572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en-US" smtClean="0"/>
              <a:t>Ensemble Workshop</a:t>
            </a:r>
            <a:endParaRPr lang="en-US" altLang="en-US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5638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Ensemble Workshop</a:t>
            </a:r>
            <a:endParaRPr lang="en-US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1529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762500" y="1143000"/>
            <a:ext cx="41529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5532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31242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770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6CF3D-D5EB-4B22-AB99-BF336F853A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593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75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20" name="Line 40"/>
          <p:cNvSpPr>
            <a:spLocks noChangeShapeType="1"/>
          </p:cNvSpPr>
          <p:nvPr userDrawn="1"/>
        </p:nvSpPr>
        <p:spPr bwMode="auto">
          <a:xfrm>
            <a:off x="533400" y="1066800"/>
            <a:ext cx="7543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558EB86-C656-44DD-BB47-6D8F9BE8A9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90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900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Ensemble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E4E34D-7FF9-4239-A28E-28D64014B7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  <p:sldLayoutId id="2147483910" r:id="rId8"/>
    <p:sldLayoutId id="2147483911" r:id="rId9"/>
    <p:sldLayoutId id="2147483912" r:id="rId10"/>
    <p:sldLayoutId id="214748391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09E03C6-BB3F-4AC1-A6B3-874AB36D0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475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20" name="Line 40"/>
          <p:cNvSpPr>
            <a:spLocks noChangeShapeType="1"/>
          </p:cNvSpPr>
          <p:nvPr userDrawn="1"/>
        </p:nvSpPr>
        <p:spPr bwMode="auto">
          <a:xfrm>
            <a:off x="533400" y="1066800"/>
            <a:ext cx="7543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11 May 201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Ensemble Workshop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06E7A61-2660-4C7E-B3D4-AC6C7116B2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04800"/>
            <a:ext cx="7924800" cy="2971800"/>
          </a:xfrm>
        </p:spPr>
        <p:txBody>
          <a:bodyPr/>
          <a:lstStyle/>
          <a:p>
            <a:r>
              <a:rPr lang="en-US" sz="4000" dirty="0" smtClean="0"/>
              <a:t>Verification Approaches for Ensemble Forecasts of Tropical Cyclones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581400"/>
            <a:ext cx="73152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Eric Gilleland, </a:t>
            </a:r>
            <a:r>
              <a:rPr lang="en-US" sz="2400" b="1" dirty="0" smtClean="0"/>
              <a:t>Barbara Brown</a:t>
            </a:r>
            <a:r>
              <a:rPr lang="en-US" sz="2400" dirty="0" smtClean="0"/>
              <a:t>, and Paul Kucera</a:t>
            </a:r>
            <a:endParaRPr lang="en-US" sz="2400" baseline="300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Joint Numerical Testbed, NCAR, USA</a:t>
            </a:r>
          </a:p>
          <a:p>
            <a:pPr eaLnBrk="1" hangingPunct="1">
              <a:lnSpc>
                <a:spcPct val="90000"/>
              </a:lnSpc>
            </a:pPr>
            <a:r>
              <a:rPr lang="en-US" sz="2100" dirty="0" smtClean="0"/>
              <a:t>ericg@ucar.edu, bgb@ucar.edu, pkucera@ucar.edu</a:t>
            </a:r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endParaRPr lang="en-US" sz="2100" dirty="0" smtClean="0"/>
          </a:p>
          <a:p>
            <a:pPr eaLnBrk="1" hangingPunct="1">
              <a:lnSpc>
                <a:spcPct val="90000"/>
              </a:lnSpc>
            </a:pPr>
            <a:r>
              <a:rPr lang="en-US" sz="2100" i="1" dirty="0" smtClean="0">
                <a:solidFill>
                  <a:srgbClr val="3333CC"/>
                </a:solidFill>
              </a:rPr>
              <a:t>ECAM/EMS 2011     </a:t>
            </a:r>
            <a:r>
              <a:rPr lang="en-US" sz="2100" i="1" dirty="0" smtClean="0">
                <a:solidFill>
                  <a:srgbClr val="3333CC"/>
                </a:solidFill>
              </a:rPr>
              <a:t>14 </a:t>
            </a:r>
            <a:r>
              <a:rPr lang="en-US" sz="2100" i="1" dirty="0" smtClean="0">
                <a:solidFill>
                  <a:srgbClr val="3333CC"/>
                </a:solidFill>
              </a:rPr>
              <a:t>September 2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c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2362200"/>
          </a:xfrm>
        </p:spPr>
        <p:txBody>
          <a:bodyPr/>
          <a:lstStyle/>
          <a:p>
            <a:pPr>
              <a:buNone/>
            </a:pPr>
            <a:r>
              <a:rPr lang="en-US" sz="2400" dirty="0" smtClean="0"/>
              <a:t>Multivariate generalization of CRPS:</a:t>
            </a:r>
          </a:p>
          <a:p>
            <a:pPr>
              <a:buNone/>
            </a:pPr>
            <a:r>
              <a:rPr lang="en-US" sz="2400" dirty="0" smtClean="0"/>
              <a:t> 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/>
              <a:t>where                   a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/>
              <a:t>-</a:t>
            </a:r>
            <a:r>
              <a:rPr lang="en-US" sz="2400" dirty="0" err="1" smtClean="0"/>
              <a:t>variate</a:t>
            </a:r>
            <a:r>
              <a:rPr lang="en-US" sz="2400" dirty="0" smtClean="0"/>
              <a:t> ensemble members and      is th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/>
              <a:t>-</a:t>
            </a:r>
            <a:r>
              <a:rPr lang="en-US" sz="2400" dirty="0" err="1" smtClean="0"/>
              <a:t>variate</a:t>
            </a:r>
            <a:r>
              <a:rPr lang="en-US" sz="2400" dirty="0" smtClean="0"/>
              <a:t> observation</a:t>
            </a:r>
          </a:p>
          <a:p>
            <a:pPr>
              <a:buNone/>
            </a:pPr>
            <a:endParaRPr lang="en-US" sz="2400" dirty="0" smtClean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447800" y="1524000"/>
          <a:ext cx="5457246" cy="840785"/>
        </p:xfrm>
        <a:graphic>
          <a:graphicData uri="http://schemas.openxmlformats.org/presentationml/2006/ole">
            <p:oleObj spid="_x0000_s64514" name="Equation" r:id="rId3" imgW="2882880" imgH="444240" progId="Equation.DSMT4">
              <p:embed/>
            </p:oleObj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90600" y="2362200"/>
          <a:ext cx="1447800" cy="588899"/>
        </p:xfrm>
        <a:graphic>
          <a:graphicData uri="http://schemas.openxmlformats.org/presentationml/2006/ole">
            <p:oleObj spid="_x0000_s64516" name="Equation" r:id="rId4" imgW="1080457" imgH="439452" progId="Equation.DSMT4">
              <p:embed/>
            </p:oleObj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7620000" y="2483113"/>
          <a:ext cx="457200" cy="336287"/>
        </p:xfrm>
        <a:graphic>
          <a:graphicData uri="http://schemas.openxmlformats.org/presentationml/2006/ole">
            <p:oleObj spid="_x0000_s64517" name="Equation" r:id="rId5" imgW="389614" imgH="388704" progId="Equation.DSMT4">
              <p:embed/>
            </p:oleObj>
          </a:graphicData>
        </a:graphic>
      </p:graphicFrame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6" cstate="print"/>
          <a:srcRect b="54036"/>
          <a:stretch>
            <a:fillRect/>
          </a:stretch>
        </p:blipFill>
        <p:spPr bwMode="auto">
          <a:xfrm>
            <a:off x="1219200" y="3200399"/>
            <a:ext cx="7010400" cy="322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6" cstate="print"/>
          <a:srcRect t="53283"/>
          <a:stretch>
            <a:fillRect/>
          </a:stretch>
        </p:blipFill>
        <p:spPr bwMode="auto">
          <a:xfrm>
            <a:off x="1219200" y="3352800"/>
            <a:ext cx="6962775" cy="325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and scalar erro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74452" y="3376089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rror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33400" y="1371600"/>
            <a:ext cx="4506944" cy="4648200"/>
            <a:chOff x="533400" y="1371600"/>
            <a:chExt cx="4506944" cy="4648200"/>
          </a:xfrm>
        </p:grpSpPr>
        <p:pic>
          <p:nvPicPr>
            <p:cNvPr id="12697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3039"/>
            <a:stretch>
              <a:fillRect/>
            </a:stretch>
          </p:blipFill>
          <p:spPr bwMode="auto">
            <a:xfrm>
              <a:off x="533400" y="1371600"/>
              <a:ext cx="4506944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1304245" y="1447800"/>
              <a:ext cx="753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rack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2971800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S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21524" y="4648200"/>
              <a:ext cx="1364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ultivariate</a:t>
              </a:r>
              <a:endParaRPr lang="en-US" dirty="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457200" y="4343400"/>
            <a:ext cx="4724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 cstate="print"/>
          <a:srcRect l="7547"/>
          <a:stretch>
            <a:fillRect/>
          </a:stretch>
        </p:blipFill>
        <p:spPr bwMode="auto">
          <a:xfrm>
            <a:off x="5181600" y="1981200"/>
            <a:ext cx="37338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5181600" y="14478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caled and Bias-Correcte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ional distributions of errors</a:t>
            </a:r>
            <a:endParaRPr lang="en-US" dirty="0"/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919288"/>
            <a:ext cx="4024312" cy="402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087" y="1919287"/>
            <a:ext cx="4024313" cy="402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7200" y="12954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CC"/>
                </a:solidFill>
              </a:rPr>
              <a:t>Bearing and Wind speed errors</a:t>
            </a:r>
            <a:endParaRPr lang="en-US" sz="2000" dirty="0">
              <a:solidFill>
                <a:srgbClr val="3333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6800" y="12954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CC"/>
                </a:solidFill>
              </a:rPr>
              <a:t>Bearing and Track errors</a:t>
            </a:r>
            <a:endParaRPr lang="en-US" sz="2000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al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5486400" cy="475932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Evaluation of ensemble tropical cyclone forecasts suffers from same deficiencies as evaluation of non-probabilistic TC forecasts</a:t>
            </a:r>
          </a:p>
          <a:p>
            <a:pPr lvl="1"/>
            <a:r>
              <a:rPr lang="en-US" dirty="0" smtClean="0"/>
              <a:t>Data issues</a:t>
            </a:r>
          </a:p>
          <a:p>
            <a:pPr lvl="1"/>
            <a:r>
              <a:rPr lang="en-US" dirty="0" smtClean="0"/>
              <a:t>Limited variables</a:t>
            </a:r>
          </a:p>
          <a:p>
            <a:r>
              <a:rPr lang="en-US" dirty="0" smtClean="0"/>
              <a:t>Need to “exercise” new methods on additional ensemble datasets to understand sensitivities and </a:t>
            </a:r>
            <a:r>
              <a:rPr lang="en-US" dirty="0" smtClean="0"/>
              <a:t>capabilities</a:t>
            </a:r>
          </a:p>
          <a:p>
            <a:r>
              <a:rPr lang="en-US" dirty="0" smtClean="0"/>
              <a:t>Additional approaches to be explored further</a:t>
            </a:r>
          </a:p>
          <a:p>
            <a:pPr lvl="1"/>
            <a:r>
              <a:rPr lang="en-US" dirty="0" smtClean="0"/>
              <a:t>Ex: Evaluation of ellipses, new measures </a:t>
            </a:r>
            <a:r>
              <a:rPr lang="en-US" smtClean="0"/>
              <a:t>of spread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/>
          <a:srcRect l="6224" t="3283" r="50000" b="57319"/>
          <a:stretch>
            <a:fillRect/>
          </a:stretch>
        </p:blipFill>
        <p:spPr bwMode="auto">
          <a:xfrm>
            <a:off x="5943600" y="1143000"/>
            <a:ext cx="30480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2" cstate="print"/>
          <a:srcRect l="53625" t="50752" r="3694" b="4378"/>
          <a:stretch>
            <a:fillRect/>
          </a:stretch>
        </p:blipFill>
        <p:spPr bwMode="auto">
          <a:xfrm>
            <a:off x="6248400" y="3897922"/>
            <a:ext cx="2743200" cy="288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, Goals, and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5257800" cy="5334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Ensemble NWP have potential to provide </a:t>
            </a:r>
            <a:r>
              <a:rPr lang="en-US" dirty="0" smtClean="0"/>
              <a:t>valuable probabilistic </a:t>
            </a:r>
            <a:r>
              <a:rPr lang="en-US" dirty="0" smtClean="0"/>
              <a:t>information for hurricane emergency planning</a:t>
            </a:r>
          </a:p>
          <a:p>
            <a:pPr lvl="1"/>
            <a:r>
              <a:rPr lang="en-US" dirty="0" smtClean="0"/>
              <a:t>Verification methodology development is lagging behind forecast development</a:t>
            </a:r>
          </a:p>
          <a:p>
            <a:r>
              <a:rPr lang="en-US" i="1" u="sng" dirty="0" smtClean="0"/>
              <a:t>Goal here</a:t>
            </a:r>
            <a:r>
              <a:rPr lang="en-US" dirty="0" smtClean="0"/>
              <a:t>: Exploration of new approaches to</a:t>
            </a:r>
          </a:p>
          <a:p>
            <a:pPr lvl="1"/>
            <a:r>
              <a:rPr lang="en-US" dirty="0" smtClean="0"/>
              <a:t>Evaluate ensemble TC forecasts</a:t>
            </a:r>
          </a:p>
          <a:p>
            <a:pPr lvl="1"/>
            <a:r>
              <a:rPr lang="en-US" dirty="0" smtClean="0"/>
              <a:t>Consider multivariate attributes of TC performance</a:t>
            </a:r>
          </a:p>
          <a:p>
            <a:r>
              <a:rPr lang="en-US" dirty="0" smtClean="0"/>
              <a:t>Approach</a:t>
            </a:r>
          </a:p>
          <a:p>
            <a:pPr lvl="1"/>
            <a:r>
              <a:rPr lang="en-US" dirty="0" smtClean="0"/>
              <a:t>Outline suggested methods</a:t>
            </a:r>
          </a:p>
          <a:p>
            <a:pPr lvl="1"/>
            <a:r>
              <a:rPr lang="en-US" dirty="0" smtClean="0"/>
              <a:t>Demonstrate some methods (MST) with simulations</a:t>
            </a:r>
          </a:p>
          <a:p>
            <a:pPr lvl="1"/>
            <a:r>
              <a:rPr lang="en-US" dirty="0" smtClean="0"/>
              <a:t>Demonstrate on a set of ensemble forecas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 descr="vmax_al092011_2011082500_d2011.png"/>
          <p:cNvPicPr>
            <a:picLocks noChangeAspect="1"/>
          </p:cNvPicPr>
          <p:nvPr/>
        </p:nvPicPr>
        <p:blipFill>
          <a:blip r:embed="rId2" cstate="print"/>
          <a:srcRect t="13853"/>
          <a:stretch>
            <a:fillRect/>
          </a:stretch>
        </p:blipFill>
        <p:spPr>
          <a:xfrm>
            <a:off x="6019799" y="3962400"/>
            <a:ext cx="2895601" cy="2647407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867400" y="1295400"/>
            <a:ext cx="2895600" cy="2667000"/>
            <a:chOff x="6096000" y="1447800"/>
            <a:chExt cx="2667000" cy="2362200"/>
          </a:xfrm>
        </p:grpSpPr>
        <p:pic>
          <p:nvPicPr>
            <p:cNvPr id="5" name="Picture 4" descr="Irene example2.png"/>
            <p:cNvPicPr>
              <a:picLocks noChangeAspect="1"/>
            </p:cNvPicPr>
            <p:nvPr/>
          </p:nvPicPr>
          <p:blipFill>
            <a:blip r:embed="rId3" cstate="print"/>
            <a:srcRect t="5882" r="30875" b="2941"/>
            <a:stretch>
              <a:fillRect/>
            </a:stretch>
          </p:blipFill>
          <p:spPr>
            <a:xfrm>
              <a:off x="6096000" y="1447800"/>
              <a:ext cx="2667000" cy="2362200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 rot="5400000">
              <a:off x="7838479" y="2524721"/>
              <a:ext cx="184904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686800" cy="715962"/>
          </a:xfrm>
        </p:spPr>
        <p:txBody>
          <a:bodyPr>
            <a:noAutofit/>
          </a:bodyPr>
          <a:lstStyle/>
          <a:p>
            <a:r>
              <a:rPr lang="en-US" sz="2800" dirty="0" smtClean="0"/>
              <a:t>Hurricane Forecast Improvement Program (HFIP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4876800" cy="5257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i="1" u="sng" dirty="0" smtClean="0"/>
              <a:t>What is HFIP?</a:t>
            </a:r>
          </a:p>
          <a:p>
            <a:pPr>
              <a:buNone/>
            </a:pPr>
            <a:r>
              <a:rPr lang="en-US" dirty="0" smtClean="0"/>
              <a:t>U.S. NOAA-funded </a:t>
            </a:r>
            <a:r>
              <a:rPr lang="en-US" dirty="0" smtClean="0"/>
              <a:t>and organized program to improve predictions of hurricanes</a:t>
            </a:r>
          </a:p>
          <a:p>
            <a:pPr>
              <a:buNone/>
            </a:pPr>
            <a:r>
              <a:rPr lang="en-US" i="1" u="sng" dirty="0" smtClean="0"/>
              <a:t>HFIP Goals</a:t>
            </a:r>
          </a:p>
          <a:p>
            <a:r>
              <a:rPr lang="en-US" dirty="0" smtClean="0"/>
              <a:t>20% (50%) improvements in intensity and track forecasts over 5  (10) years </a:t>
            </a:r>
          </a:p>
          <a:p>
            <a:r>
              <a:rPr lang="en-US" dirty="0" smtClean="0"/>
              <a:t>20% increase in </a:t>
            </a:r>
            <a:r>
              <a:rPr lang="en-US" dirty="0" smtClean="0"/>
              <a:t>POD and </a:t>
            </a:r>
            <a:r>
              <a:rPr lang="en-US" dirty="0" smtClean="0"/>
              <a:t>20% decrease in </a:t>
            </a:r>
            <a:r>
              <a:rPr lang="en-US" dirty="0" smtClean="0"/>
              <a:t>FAR for </a:t>
            </a:r>
            <a:r>
              <a:rPr lang="en-US" dirty="0" smtClean="0"/>
              <a:t>rapid changes in intensity</a:t>
            </a:r>
          </a:p>
          <a:p>
            <a:r>
              <a:rPr lang="en-US" dirty="0" smtClean="0"/>
              <a:t>7-day accuracy = 5-day accuracy in 2003 </a:t>
            </a:r>
          </a:p>
          <a:p>
            <a:r>
              <a:rPr lang="en-US" dirty="0" smtClean="0"/>
              <a:t>Similar improvements in storm surge and rainfall forecast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128260" y="1739205"/>
            <a:ext cx="3939540" cy="3899595"/>
            <a:chOff x="4953000" y="2133600"/>
            <a:chExt cx="3939540" cy="389959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 bwMode="auto">
            <a:xfrm>
              <a:off x="4953000" y="2133600"/>
              <a:ext cx="3939540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029200" y="4648200"/>
              <a:ext cx="38100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Hurricane Katrina; 1745 UTC 28 August 2005, near peak intensity of 150 </a:t>
              </a:r>
              <a:r>
                <a:rPr lang="en-US" sz="1600" dirty="0" err="1" smtClean="0">
                  <a:solidFill>
                    <a:schemeClr val="bg2"/>
                  </a:solidFill>
                </a:rPr>
                <a:t>kt</a:t>
              </a:r>
              <a:r>
                <a:rPr lang="en-US" sz="1600" dirty="0" smtClean="0">
                  <a:solidFill>
                    <a:schemeClr val="bg2"/>
                  </a:solidFill>
                </a:rPr>
                <a:t> (from NHC Tropical Cyclone Report on Katrina) 	</a:t>
              </a:r>
            </a:p>
            <a:p>
              <a:r>
                <a:rPr lang="en-US" dirty="0" smtClean="0"/>
                <a:t> 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(common)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51054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valuation of mean track and intensity</a:t>
            </a:r>
          </a:p>
          <a:p>
            <a:pPr lvl="1"/>
            <a:r>
              <a:rPr lang="en-US" dirty="0" smtClean="0"/>
              <a:t>Traditional focus is on these 2 variables</a:t>
            </a:r>
          </a:p>
          <a:p>
            <a:pPr lvl="1"/>
            <a:r>
              <a:rPr lang="en-US" dirty="0" smtClean="0"/>
              <a:t>Evaluate spread for each variable</a:t>
            </a:r>
          </a:p>
          <a:p>
            <a:r>
              <a:rPr lang="en-US" dirty="0" smtClean="0"/>
              <a:t>Evaluation of individual members as deterministic forecasts</a:t>
            </a:r>
          </a:p>
          <a:p>
            <a:r>
              <a:rPr lang="en-US" dirty="0" smtClean="0"/>
              <a:t>Use of standard ensemble procedures to evaluate intensity forecast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1295400"/>
            <a:ext cx="287812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943600" y="5181600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6666"/>
                </a:solidFill>
              </a:rPr>
              <a:t>From </a:t>
            </a:r>
            <a:r>
              <a:rPr lang="en-US" sz="1600" b="1" dirty="0" err="1" smtClean="0">
                <a:solidFill>
                  <a:srgbClr val="006666"/>
                </a:solidFill>
              </a:rPr>
              <a:t>Hamill</a:t>
            </a:r>
            <a:r>
              <a:rPr lang="en-US" sz="1600" b="1" dirty="0" smtClean="0">
                <a:solidFill>
                  <a:srgbClr val="006666"/>
                </a:solidFill>
              </a:rPr>
              <a:t> et al. 2011 (</a:t>
            </a:r>
            <a:r>
              <a:rPr lang="en-US" sz="1600" b="1" i="1" dirty="0" smtClean="0">
                <a:solidFill>
                  <a:srgbClr val="006666"/>
                </a:solidFill>
              </a:rPr>
              <a:t>MWR)</a:t>
            </a:r>
            <a:endParaRPr lang="en-US" sz="1600" b="1" dirty="0">
              <a:solidFill>
                <a:srgbClr val="0066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</a:p>
          <a:p>
            <a:pPr lvl="1"/>
            <a:r>
              <a:rPr lang="en-US" dirty="0" smtClean="0"/>
              <a:t>Track and intensity variables are assumed to be normally distributed </a:t>
            </a:r>
          </a:p>
          <a:p>
            <a:pPr lvl="1"/>
            <a:r>
              <a:rPr lang="en-US" dirty="0" smtClean="0"/>
              <a:t>Various types of dispersion errors and bias applied</a:t>
            </a:r>
          </a:p>
          <a:p>
            <a:r>
              <a:rPr lang="en-US" dirty="0" smtClean="0"/>
              <a:t>Real forecasts and observations</a:t>
            </a:r>
          </a:p>
          <a:p>
            <a:pPr lvl="1"/>
            <a:r>
              <a:rPr lang="en-US" dirty="0" smtClean="0"/>
              <a:t>Mesoscale model ensemble forecast </a:t>
            </a:r>
            <a:r>
              <a:rPr lang="en-US" dirty="0" smtClean="0"/>
              <a:t>predictions for </a:t>
            </a:r>
            <a:r>
              <a:rPr lang="en-US" dirty="0" smtClean="0"/>
              <a:t>tropical cyclones over a four-year period</a:t>
            </a:r>
          </a:p>
          <a:p>
            <a:pPr lvl="1"/>
            <a:r>
              <a:rPr lang="en-US" dirty="0" smtClean="0"/>
              <a:t>Observations: Official Best Track da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spanning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5105400" cy="475932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nalogous to Rank Histogram for multivariate ensemble predictions</a:t>
            </a:r>
          </a:p>
          <a:p>
            <a:r>
              <a:rPr lang="en-US" dirty="0" smtClean="0"/>
              <a:t>Treat track location and intensity as a 3-dimensional vector</a:t>
            </a:r>
          </a:p>
          <a:p>
            <a:pPr lvl="1"/>
            <a:r>
              <a:rPr lang="en-US" dirty="0" smtClean="0"/>
              <a:t>Great Circle and Euclidean distances</a:t>
            </a:r>
          </a:p>
          <a:p>
            <a:r>
              <a:rPr lang="en-US" dirty="0" smtClean="0"/>
              <a:t>Bias correction and Scaling recommended (</a:t>
            </a:r>
            <a:r>
              <a:rPr lang="en-US" dirty="0" err="1" smtClean="0"/>
              <a:t>Wilks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1371600"/>
            <a:ext cx="36576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19800" y="4800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om </a:t>
            </a:r>
            <a:r>
              <a:rPr lang="en-US" dirty="0" err="1" smtClean="0">
                <a:solidFill>
                  <a:srgbClr val="0000FF"/>
                </a:solidFill>
              </a:rPr>
              <a:t>Wilks</a:t>
            </a:r>
            <a:r>
              <a:rPr lang="en-US" dirty="0" smtClean="0">
                <a:solidFill>
                  <a:srgbClr val="0000FF"/>
                </a:solidFill>
              </a:rPr>
              <a:t> (2004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 l="11198" t="25803" r="5492"/>
          <a:stretch>
            <a:fillRect/>
          </a:stretch>
        </p:blipFill>
        <p:spPr bwMode="auto">
          <a:xfrm>
            <a:off x="5105400" y="1981200"/>
            <a:ext cx="3527991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ed MSTs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 l="11412" t="26882" r="6419" b="-6451"/>
          <a:stretch>
            <a:fillRect/>
          </a:stretch>
        </p:blipFill>
        <p:spPr bwMode="auto">
          <a:xfrm>
            <a:off x="685800" y="2006600"/>
            <a:ext cx="45720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62000" y="1143000"/>
            <a:ext cx="121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nbiased, Equally dispers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0" y="1134070"/>
            <a:ext cx="144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iased high, Equally dispers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200" y="1066800"/>
            <a:ext cx="129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iased high, Under-disperse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275486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99"/>
                </a:solidFill>
              </a:rPr>
              <a:t>Raw</a:t>
            </a:r>
            <a:endParaRPr lang="en-US" dirty="0">
              <a:solidFill>
                <a:srgbClr val="0099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63927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9999"/>
                </a:solidFill>
              </a:rPr>
              <a:t>Bias-corrected, Scaled</a:t>
            </a:r>
            <a:endParaRPr lang="en-US" b="1" dirty="0">
              <a:solidFill>
                <a:srgbClr val="0099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38800" y="14478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3333CC"/>
                </a:solidFill>
              </a:rPr>
              <a:t>Ubiased</a:t>
            </a:r>
            <a:r>
              <a:rPr lang="en-US" b="1" dirty="0" smtClean="0">
                <a:solidFill>
                  <a:srgbClr val="3333CC"/>
                </a:solidFill>
              </a:rPr>
              <a:t>, Over-dispersed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20574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99"/>
                </a:solidFill>
              </a:rPr>
              <a:t>Raw</a:t>
            </a:r>
            <a:endParaRPr lang="en-US" dirty="0">
              <a:solidFill>
                <a:srgbClr val="00999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38494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9999"/>
                </a:solidFill>
              </a:rPr>
              <a:t>Bias-corrected, Scaled</a:t>
            </a:r>
            <a:endParaRPr lang="en-US" b="1" dirty="0">
              <a:solidFill>
                <a:srgbClr val="0099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ecast MS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4648200"/>
            <a:ext cx="8229600" cy="148272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orecast appears to be greatly under-dispersive</a:t>
            </a:r>
          </a:p>
          <a:p>
            <a:r>
              <a:rPr lang="en-US" dirty="0" smtClean="0"/>
              <a:t>Bias correction and scaled results suggest that forecasts are even more under-dispersive than shown by raw MST</a:t>
            </a:r>
          </a:p>
          <a:p>
            <a:endParaRPr 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 b="50000"/>
          <a:stretch>
            <a:fillRect/>
          </a:stretch>
        </p:blipFill>
        <p:spPr bwMode="auto">
          <a:xfrm>
            <a:off x="1143000" y="1219200"/>
            <a:ext cx="6524625" cy="326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STs for location and int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8731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Overall under-dispersion seems to be related to tracks more than intensity</a:t>
            </a:r>
            <a:endParaRPr 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 l="50219" t="51168"/>
          <a:stretch>
            <a:fillRect/>
          </a:stretch>
        </p:blipFill>
        <p:spPr bwMode="auto">
          <a:xfrm>
            <a:off x="5286375" y="1995487"/>
            <a:ext cx="3248025" cy="318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 cstate="print"/>
          <a:srcRect l="50000" t="52336"/>
          <a:stretch>
            <a:fillRect/>
          </a:stretch>
        </p:blipFill>
        <p:spPr bwMode="auto">
          <a:xfrm>
            <a:off x="1143000" y="1995487"/>
            <a:ext cx="3262313" cy="310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95400" y="16002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</a:rPr>
              <a:t>Track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15240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33CC"/>
                </a:solidFill>
              </a:rPr>
              <a:t>Intensity</a:t>
            </a:r>
            <a:endParaRPr lang="en-US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c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064</TotalTime>
  <Words>499</Words>
  <Application>Microsoft Office PowerPoint</Application>
  <PresentationFormat>On-screen Show (4:3)</PresentationFormat>
  <Paragraphs>88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Basic</vt:lpstr>
      <vt:lpstr>1_Custom Design</vt:lpstr>
      <vt:lpstr>Custom Design</vt:lpstr>
      <vt:lpstr>1_Network</vt:lpstr>
      <vt:lpstr>Equation</vt:lpstr>
      <vt:lpstr>Verification Approaches for Ensemble Forecasts of Tropical Cyclones</vt:lpstr>
      <vt:lpstr>Motivation, Goals, and Approach</vt:lpstr>
      <vt:lpstr>Hurricane Forecast Improvement Program (HFIP)</vt:lpstr>
      <vt:lpstr>Current (common) approaches</vt:lpstr>
      <vt:lpstr>Simulations and data</vt:lpstr>
      <vt:lpstr>Minimum spanning tree</vt:lpstr>
      <vt:lpstr>Simulated MSTs</vt:lpstr>
      <vt:lpstr>Forecast MSTs</vt:lpstr>
      <vt:lpstr>MSTs for location and intensity</vt:lpstr>
      <vt:lpstr>Energy score</vt:lpstr>
      <vt:lpstr>Multivariate and scalar errors</vt:lpstr>
      <vt:lpstr>Directional distributions of errors</vt:lpstr>
      <vt:lpstr>Final comments</vt:lpstr>
    </vt:vector>
  </TitlesOfParts>
  <Company>Lacey Hollan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uture…</dc:title>
  <dc:creator>Lacey Holland</dc:creator>
  <cp:lastModifiedBy>Barbara Brown</cp:lastModifiedBy>
  <cp:revision>244</cp:revision>
  <dcterms:created xsi:type="dcterms:W3CDTF">2007-11-06T17:52:37Z</dcterms:created>
  <dcterms:modified xsi:type="dcterms:W3CDTF">2011-09-14T06:45:31Z</dcterms:modified>
</cp:coreProperties>
</file>